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3"/>
  </p:notesMasterIdLst>
  <p:sldIdLst>
    <p:sldId id="301" r:id="rId3"/>
    <p:sldId id="258" r:id="rId4"/>
    <p:sldId id="312" r:id="rId5"/>
    <p:sldId id="313" r:id="rId6"/>
    <p:sldId id="322" r:id="rId7"/>
    <p:sldId id="318" r:id="rId8"/>
    <p:sldId id="320" r:id="rId9"/>
    <p:sldId id="323" r:id="rId10"/>
    <p:sldId id="324" r:id="rId11"/>
    <p:sldId id="325" r:id="rId12"/>
    <p:sldId id="306" r:id="rId13"/>
    <p:sldId id="326" r:id="rId14"/>
    <p:sldId id="319" r:id="rId15"/>
    <p:sldId id="327" r:id="rId16"/>
    <p:sldId id="317" r:id="rId17"/>
    <p:sldId id="328" r:id="rId18"/>
    <p:sldId id="330" r:id="rId19"/>
    <p:sldId id="329" r:id="rId20"/>
    <p:sldId id="277" r:id="rId21"/>
    <p:sldId id="331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F8F8F8"/>
    <a:srgbClr val="FF66CC"/>
    <a:srgbClr val="CCFF33"/>
    <a:srgbClr val="99FF33"/>
    <a:srgbClr val="00FF00"/>
    <a:srgbClr val="00CC99"/>
    <a:srgbClr val="00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76438" autoAdjust="0"/>
  </p:normalViewPr>
  <p:slideViewPr>
    <p:cSldViewPr snapToGrid="0">
      <p:cViewPr varScale="1">
        <p:scale>
          <a:sx n="28" d="100"/>
          <a:sy n="28" d="100"/>
        </p:scale>
        <p:origin x="762" y="66"/>
      </p:cViewPr>
      <p:guideLst>
        <p:guide orient="horz" pos="4368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9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37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02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022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54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53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490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068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7493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65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64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120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01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143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16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58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319113" y="333375"/>
            <a:ext cx="166973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0" b="1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UNG</a:t>
            </a:r>
            <a:r>
              <a:rPr lang="en-US" sz="46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À GÓC LƯỢNG GIÁC – CÔNG THỨC LƯỢNG GIÁC</a:t>
            </a:r>
            <a:endParaRPr lang="en-US" sz="46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72185" y="455250"/>
            <a:ext cx="135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83015" y="276523"/>
            <a:ext cx="21681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Ôn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ập</a:t>
            </a:r>
            <a:endParaRPr lang="en-US" sz="3200" b="1" baseline="0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684891" y="333375"/>
            <a:ext cx="550240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 VI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897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slide" Target="slide7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png"/><Relationship Id="rId11" Type="http://schemas.openxmlformats.org/officeDocument/2006/relationships/image" Target="../media/image6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7.wmf"/><Relationship Id="rId3" Type="http://schemas.openxmlformats.org/officeDocument/2006/relationships/slide" Target="slide7.xml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oleObject" Target="../embeddings/oleObject3.bin"/><Relationship Id="rId3" Type="http://schemas.openxmlformats.org/officeDocument/2006/relationships/slide" Target="slide7.xml"/><Relationship Id="rId7" Type="http://schemas.openxmlformats.org/officeDocument/2006/relationships/image" Target="../media/image128.png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Relationship Id="rId1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oleObject" Target="../embeddings/oleObject6.bin"/><Relationship Id="rId3" Type="http://schemas.openxmlformats.org/officeDocument/2006/relationships/slide" Target="slide7.xml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9.wmf"/><Relationship Id="rId10" Type="http://schemas.openxmlformats.org/officeDocument/2006/relationships/image" Target="../media/image142.png"/><Relationship Id="rId19" Type="http://schemas.openxmlformats.org/officeDocument/2006/relationships/image" Target="../media/image7.wmf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hyperlink" Target="casiofx570vnplus.zip" TargetMode="External"/><Relationship Id="rId4" Type="http://schemas.openxmlformats.org/officeDocument/2006/relationships/image" Target="../media/image13.png"/><Relationship Id="rId9" Type="http://schemas.openxmlformats.org/officeDocument/2006/relationships/hyperlink" Target="fx-580VN%20X%20Emulator.lnk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7.xml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7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" Target="slide7.xml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5" Type="http://schemas.openxmlformats.org/officeDocument/2006/relationships/image" Target="../media/image57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381822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822520" y="529596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00675"/>
            <a:ext cx="24400495" cy="106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V: CUNG VÀ GÓC LƯỢNG GIÁC 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011987" y="3859308"/>
            <a:ext cx="10134600" cy="959069"/>
            <a:chOff x="5747658" y="4343400"/>
            <a:chExt cx="13632086" cy="95906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21638" y="4343400"/>
              <a:ext cx="11859256" cy="89277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TẬP ÔN CHƯƠNG V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5576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95911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3C6513B7-EA7C-4829-A6EE-1EDC46651108}"/>
              </a:ext>
            </a:extLst>
          </p:cNvPr>
          <p:cNvGrpSpPr/>
          <p:nvPr/>
        </p:nvGrpSpPr>
        <p:grpSpPr>
          <a:xfrm>
            <a:off x="2481760" y="5018933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2EC3A33-CC39-43B0-A08F-E142094B95A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1496F36-FF25-4FE5-855C-309EA4216BAC}"/>
                </a:ext>
              </a:extLst>
            </p:cNvPr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EB93334-6158-432A-BF89-CC2C049B1B3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F84CE1-A657-411A-AFA7-E9A590ADE8EB}"/>
              </a:ext>
            </a:extLst>
          </p:cNvPr>
          <p:cNvGrpSpPr/>
          <p:nvPr/>
        </p:nvGrpSpPr>
        <p:grpSpPr>
          <a:xfrm>
            <a:off x="2481760" y="6924111"/>
            <a:ext cx="20410377" cy="830997"/>
            <a:chOff x="-288924" y="1892299"/>
            <a:chExt cx="20410377" cy="830995"/>
          </a:xfrm>
        </p:grpSpPr>
        <p:sp>
          <p:nvSpPr>
            <p:cNvPr id="55" name="Rounded Rectangle 39">
              <a:extLst>
                <a:ext uri="{FF2B5EF4-FFF2-40B4-BE49-F238E27FC236}">
                  <a16:creationId xmlns:a16="http://schemas.microsoft.com/office/drawing/2014/main" id="{E8627D52-7696-4D45-86A7-D40A9B38630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CD06BC46-25C7-4456-9D46-54EB079ED2CC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F24EB14-18BF-44AE-8F28-CCFC5258D895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24997C6-8D63-42C7-A9F4-A6CA6192F44F}"/>
              </a:ext>
            </a:extLst>
          </p:cNvPr>
          <p:cNvGrpSpPr/>
          <p:nvPr/>
        </p:nvGrpSpPr>
        <p:grpSpPr>
          <a:xfrm>
            <a:off x="2491356" y="8828653"/>
            <a:ext cx="20410377" cy="830997"/>
            <a:chOff x="-288924" y="1892299"/>
            <a:chExt cx="20410377" cy="830995"/>
          </a:xfrm>
        </p:grpSpPr>
        <p:sp>
          <p:nvSpPr>
            <p:cNvPr id="74" name="Rounded Rectangle 39">
              <a:extLst>
                <a:ext uri="{FF2B5EF4-FFF2-40B4-BE49-F238E27FC236}">
                  <a16:creationId xmlns:a16="http://schemas.microsoft.com/office/drawing/2014/main" id="{6631F70C-AC28-4B95-8BCD-1350241CCB5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B380DAD-5958-46AC-B92E-CC62EE568975}"/>
                </a:ext>
              </a:extLst>
            </p:cNvPr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555227FE-0C0E-4D12-8663-9EA81E71A7B7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GIÁ TRỊ L</a:t>
              </a:r>
              <a:r>
                <a:rPr lang="vi-VN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Ư</a:t>
              </a: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ỢNG GIÁC</a:t>
              </a: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600C84A-FE35-4C50-8CB5-2C26B0D3EBE0}"/>
              </a:ext>
            </a:extLst>
          </p:cNvPr>
          <p:cNvGrpSpPr/>
          <p:nvPr/>
        </p:nvGrpSpPr>
        <p:grpSpPr>
          <a:xfrm>
            <a:off x="2525226" y="10910338"/>
            <a:ext cx="20410377" cy="830997"/>
            <a:chOff x="-288924" y="1892299"/>
            <a:chExt cx="20410377" cy="830995"/>
          </a:xfrm>
        </p:grpSpPr>
        <p:sp>
          <p:nvSpPr>
            <p:cNvPr id="103" name="Rounded Rectangle 39">
              <a:extLst>
                <a:ext uri="{FF2B5EF4-FFF2-40B4-BE49-F238E27FC236}">
                  <a16:creationId xmlns:a16="http://schemas.microsoft.com/office/drawing/2014/main" id="{BAC9D9B2-5AC9-41D4-B76B-F181A67C177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BFEDDE6-67E8-4F65-8D40-2B55886B145D}"/>
                </a:ext>
              </a:extLst>
            </p:cNvPr>
            <p:cNvSpPr txBox="1"/>
            <p:nvPr/>
          </p:nvSpPr>
          <p:spPr>
            <a:xfrm>
              <a:off x="1082675" y="1913523"/>
              <a:ext cx="79701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V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0B7C6EBD-96F0-46FB-83CD-08FAA5CC5931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BÀI TẬP VỀ NH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586642"/>
            <a:ext cx="23669800" cy="5691032"/>
            <a:chOff x="184495" y="3636276"/>
            <a:chExt cx="11834900" cy="284551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165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80E4CEF-3C55-44A1-89EB-185F747A83F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/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2685" t="-18675" r="-167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B5A72C41-24BA-4851-B235-6C476D1E46FD}"/>
              </a:ext>
            </a:extLst>
          </p:cNvPr>
          <p:cNvGrpSpPr/>
          <p:nvPr/>
        </p:nvGrpSpPr>
        <p:grpSpPr>
          <a:xfrm>
            <a:off x="82712" y="5286336"/>
            <a:ext cx="23556178" cy="2410256"/>
            <a:chOff x="82712" y="5261842"/>
            <a:chExt cx="23556178" cy="1980594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/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/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/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/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/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BF0FC1F-48DC-4D39-84D9-2222FA76CBF2}"/>
              </a:ext>
            </a:extLst>
          </p:cNvPr>
          <p:cNvSpPr txBox="1"/>
          <p:nvPr/>
        </p:nvSpPr>
        <p:spPr>
          <a:xfrm>
            <a:off x="1973463" y="8942994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CF22417-E4D6-48CC-8225-3B5E0049E948}"/>
              </a:ext>
            </a:extLst>
          </p:cNvPr>
          <p:cNvSpPr txBox="1"/>
          <p:nvPr/>
        </p:nvSpPr>
        <p:spPr>
          <a:xfrm>
            <a:off x="1942024" y="11199761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/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46768422-76C4-4FE8-9678-3AD8A13D0352}"/>
              </a:ext>
            </a:extLst>
          </p:cNvPr>
          <p:cNvSpPr/>
          <p:nvPr/>
        </p:nvSpPr>
        <p:spPr>
          <a:xfrm>
            <a:off x="18121330" y="5528654"/>
            <a:ext cx="1088530" cy="177351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34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2" grpId="0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56110"/>
              </p:ext>
            </p:extLst>
          </p:nvPr>
        </p:nvGraphicFramePr>
        <p:xfrm>
          <a:off x="6327030" y="2528946"/>
          <a:ext cx="13285273" cy="111870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1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0543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0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 THỨC LƯỢNG GIÁC CƠ BẢN</a:t>
                      </a:r>
                      <a:endParaRPr lang="en-US" sz="4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5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1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01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901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90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2840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41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/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/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/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/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/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/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/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/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/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/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/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/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71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Group 9">
            <a:extLst>
              <a:ext uri="{FF2B5EF4-FFF2-40B4-BE49-F238E27FC236}">
                <a16:creationId xmlns:a16="http://schemas.microsoft.com/office/drawing/2014/main" id="{4305FFE1-5E68-4B09-9934-443A947C0842}"/>
              </a:ext>
            </a:extLst>
          </p:cNvPr>
          <p:cNvGrpSpPr/>
          <p:nvPr/>
        </p:nvGrpSpPr>
        <p:grpSpPr>
          <a:xfrm>
            <a:off x="891853" y="2671656"/>
            <a:ext cx="22350479" cy="9703886"/>
            <a:chOff x="1175570" y="2798093"/>
            <a:chExt cx="22353065" cy="9705009"/>
          </a:xfrm>
        </p:grpSpPr>
        <p:sp>
          <p:nvSpPr>
            <p:cNvPr id="36" name="Rounded Rectangle 63">
              <a:extLst>
                <a:ext uri="{FF2B5EF4-FFF2-40B4-BE49-F238E27FC236}">
                  <a16:creationId xmlns:a16="http://schemas.microsoft.com/office/drawing/2014/main" id="{5D8ABCB1-F994-4869-8ACE-D169D3BA4277}"/>
                </a:ext>
              </a:extLst>
            </p:cNvPr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2">
              <a:extLst>
                <a:ext uri="{FF2B5EF4-FFF2-40B4-BE49-F238E27FC236}">
                  <a16:creationId xmlns:a16="http://schemas.microsoft.com/office/drawing/2014/main" id="{88E36AEA-81D6-42B0-8E1D-1A8F8EB10D35}"/>
                </a:ext>
              </a:extLst>
            </p:cNvPr>
            <p:cNvGrpSpPr/>
            <p:nvPr/>
          </p:nvGrpSpPr>
          <p:grpSpPr>
            <a:xfrm>
              <a:off x="1175570" y="2798093"/>
              <a:ext cx="9283081" cy="1220091"/>
              <a:chOff x="1175570" y="1584121"/>
              <a:chExt cx="9283081" cy="122009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40F3AE4F-D2BC-4F9C-8B29-BA1DC1CCFC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1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705C77E-824C-4855-84C1-236186819373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40" name="Round Diagonal Corner Rectangle 67">
                <a:extLst>
                  <a:ext uri="{FF2B5EF4-FFF2-40B4-BE49-F238E27FC236}">
                    <a16:creationId xmlns:a16="http://schemas.microsoft.com/office/drawing/2014/main" id="{624DFE23-CE3D-4937-8DEE-551403C80AA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">
                <a:extLst>
                  <a:ext uri="{FF2B5EF4-FFF2-40B4-BE49-F238E27FC236}">
                    <a16:creationId xmlns:a16="http://schemas.microsoft.com/office/drawing/2014/main" id="{19B69857-5772-4490-A112-BE4312D613A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6" name="Freeform 15">
                  <a:extLst>
                    <a:ext uri="{FF2B5EF4-FFF2-40B4-BE49-F238E27FC236}">
                      <a16:creationId xmlns:a16="http://schemas.microsoft.com/office/drawing/2014/main" id="{DCB3B5F1-8501-4910-8A00-4193B78180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DBEA486C-16A5-43F1-8C0A-1319399E22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:a16="http://schemas.microsoft.com/office/drawing/2014/main" id="{A0AAB638-8EAF-4A19-A655-B623F9A17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Rectangle 18">
                  <a:extLst>
                    <a:ext uri="{FF2B5EF4-FFF2-40B4-BE49-F238E27FC236}">
                      <a16:creationId xmlns:a16="http://schemas.microsoft.com/office/drawing/2014/main" id="{7764733E-5E29-4516-AC8B-033306120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3553FF9E-9BD7-4072-9A36-B45C7424E8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20">
                  <a:extLst>
                    <a:ext uri="{FF2B5EF4-FFF2-40B4-BE49-F238E27FC236}">
                      <a16:creationId xmlns:a16="http://schemas.microsoft.com/office/drawing/2014/main" id="{4F1D892C-7568-42DF-82EC-4B6AB922A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D0B44CE7-8D4A-48C7-8F9D-03E92521EA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/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E75210F-FF94-4373-810D-98FB2B4A3503}"/>
              </a:ext>
            </a:extLst>
          </p:cNvPr>
          <p:cNvGrpSpPr/>
          <p:nvPr/>
        </p:nvGrpSpPr>
        <p:grpSpPr>
          <a:xfrm>
            <a:off x="13155930" y="6341629"/>
            <a:ext cx="8388301" cy="1607803"/>
            <a:chOff x="12955587" y="5572840"/>
            <a:chExt cx="8388301" cy="1607803"/>
          </a:xfrm>
        </p:grpSpPr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7689853-4086-40AC-B8F0-81915DBB7B9A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+3</a:t>
              </a: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256F700-61D1-4DD5-9264-6228213D4327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E215BDDD-4E2D-48FB-AF87-36DBAFAF835D}"/>
              </a:ext>
            </a:extLst>
          </p:cNvPr>
          <p:cNvGrpSpPr/>
          <p:nvPr/>
        </p:nvGrpSpPr>
        <p:grpSpPr>
          <a:xfrm>
            <a:off x="13155930" y="8960754"/>
            <a:ext cx="8388301" cy="1607803"/>
            <a:chOff x="12955587" y="5572840"/>
            <a:chExt cx="8388301" cy="1607803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1DB467B5-FE11-4368-AD65-99F4E7792B99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+4</a:t>
              </a:r>
            </a:p>
          </p:txBody>
        </p: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2732B23D-93F2-44FA-B936-6E583584A4BD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/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1B9D1EA1-548C-45C2-A6C0-4F9F6B1FB39B}"/>
              </a:ext>
            </a:extLst>
          </p:cNvPr>
          <p:cNvSpPr/>
          <p:nvPr/>
        </p:nvSpPr>
        <p:spPr>
          <a:xfrm>
            <a:off x="2253923" y="4265690"/>
            <a:ext cx="12261690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4923400"/>
            <a:ext cx="23669800" cy="8294876"/>
            <a:chOff x="184495" y="3636273"/>
            <a:chExt cx="11834900" cy="414743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184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735832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ACB7380-BBC0-4CF8-8A51-69A307AEEA7B}"/>
              </a:ext>
            </a:extLst>
          </p:cNvPr>
          <p:cNvGrpSpPr/>
          <p:nvPr/>
        </p:nvGrpSpPr>
        <p:grpSpPr>
          <a:xfrm>
            <a:off x="579242" y="2461679"/>
            <a:ext cx="23807933" cy="2542628"/>
            <a:chOff x="158847" y="2496529"/>
            <a:chExt cx="23807933" cy="25426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597392"/>
              <a:ext cx="23807933" cy="2441765"/>
              <a:chOff x="539751" y="1653394"/>
              <a:chExt cx="23336084" cy="204764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653394"/>
                <a:ext cx="2224203" cy="1170809"/>
                <a:chOff x="539751" y="1653394"/>
                <a:chExt cx="2224203" cy="117080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2884" y="1653394"/>
                  <a:ext cx="181070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/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, 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FDAD0EB-4494-409E-98D2-7B37BBA32DA7}"/>
                </a:ext>
              </a:extLst>
            </p:cNvPr>
            <p:cNvSpPr txBox="1"/>
            <p:nvPr/>
          </p:nvSpPr>
          <p:spPr>
            <a:xfrm>
              <a:off x="338804" y="2496529"/>
              <a:ext cx="7815190" cy="80022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 (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gk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r.155)</a:t>
              </a:r>
            </a:p>
          </p:txBody>
        </p:sp>
      </p:grp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/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/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/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  <a:blipFill>
                <a:blip r:embed="rId6"/>
                <a:stretch>
                  <a:fillRect l="-7625" t="-6944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/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/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/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/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/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/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/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/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/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4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5" grpId="0"/>
      <p:bldP spid="56" grpId="0"/>
      <p:bldP spid="57" grpId="0" animBg="1"/>
      <p:bldP spid="57" grpId="1" animBg="1"/>
      <p:bldP spid="58" grpId="0"/>
      <p:bldP spid="59" grpId="0"/>
      <p:bldP spid="60" grpId="0" animBg="1"/>
      <p:bldP spid="60" grpId="1" animBg="1"/>
      <p:bldP spid="61" grpId="0"/>
      <p:bldP spid="62" grpId="0"/>
      <p:bldP spid="64" grpId="0" animBg="1"/>
      <p:bldP spid="6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68706" y="5099668"/>
            <a:ext cx="23669800" cy="8334978"/>
            <a:chOff x="184495" y="3636276"/>
            <a:chExt cx="11834900" cy="4167489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385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8847" y="2597392"/>
            <a:ext cx="23807933" cy="2441765"/>
            <a:chOff x="539751" y="1653394"/>
            <a:chExt cx="23336084" cy="2047644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9751" y="1653394"/>
              <a:ext cx="2224203" cy="1170809"/>
              <a:chOff x="539751" y="1653394"/>
              <a:chExt cx="2224203" cy="1170809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884" y="1653394"/>
                <a:ext cx="181070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FDAD0EB-4494-409E-98D2-7B37BBA32DA7}"/>
              </a:ext>
            </a:extLst>
          </p:cNvPr>
          <p:cNvSpPr txBox="1"/>
          <p:nvPr/>
        </p:nvSpPr>
        <p:spPr>
          <a:xfrm>
            <a:off x="338804" y="2496529"/>
            <a:ext cx="7815190" cy="80022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 (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gk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.155)</a:t>
            </a:r>
          </a:p>
        </p:txBody>
      </p: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/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/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/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/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/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/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/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  <a:blipFill>
                <a:blip r:embed="rId9"/>
                <a:stretch>
                  <a:fillRect l="-7712" t="-1310" b="-1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/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/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/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/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/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58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5" grpId="0"/>
      <p:bldP spid="3" grpId="0" animBg="1"/>
      <p:bldP spid="3" grpId="1" animBg="1"/>
      <p:bldP spid="4" grpId="0"/>
      <p:bldP spid="5" grpId="0"/>
      <p:bldP spid="17" grpId="0" animBg="1"/>
      <p:bldP spid="17" grpId="1" animBg="1"/>
      <p:bldP spid="28" grpId="0"/>
      <p:bldP spid="30" grpId="0"/>
      <p:bldP spid="31" grpId="0"/>
      <p:bldP spid="32" grpId="0" animBg="1"/>
      <p:bldP spid="32" grpId="1" animBg="1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7605708"/>
            <a:ext cx="23669800" cy="5617924"/>
            <a:chOff x="184495" y="3636276"/>
            <a:chExt cx="11834900" cy="280896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5800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82712" y="5156334"/>
            <a:ext cx="23556178" cy="2317953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CED5C94-3C09-4C0D-93CE-662DEB867D5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/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  <a:blipFill>
                  <a:blip r:embed="rId4"/>
                  <a:stretch>
                    <a:fillRect l="-2950" t="-1310" r="-2016" b="-13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/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/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/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/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/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3F466C8-EDB9-4348-94EA-8DC20B80DCFC}"/>
              </a:ext>
            </a:extLst>
          </p:cNvPr>
          <p:cNvGrpSpPr/>
          <p:nvPr/>
        </p:nvGrpSpPr>
        <p:grpSpPr>
          <a:xfrm>
            <a:off x="11915004" y="8063592"/>
            <a:ext cx="11042358" cy="1394750"/>
            <a:chOff x="12438725" y="1617391"/>
            <a:chExt cx="7729923" cy="1394750"/>
          </a:xfrm>
        </p:grpSpPr>
        <p:sp>
          <p:nvSpPr>
            <p:cNvPr id="59" name="Rounded Rectangular Callout 19">
              <a:extLst>
                <a:ext uri="{FF2B5EF4-FFF2-40B4-BE49-F238E27FC236}">
                  <a16:creationId xmlns:a16="http://schemas.microsoft.com/office/drawing/2014/main" id="{79AA9F95-84B5-4717-AE61-A573B2ED925D}"/>
                </a:ext>
              </a:extLst>
            </p:cNvPr>
            <p:cNvSpPr/>
            <p:nvPr/>
          </p:nvSpPr>
          <p:spPr>
            <a:xfrm>
              <a:off x="12438725" y="1617391"/>
              <a:ext cx="762171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F9EC59C-2B15-426C-8417-DED8A7357575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Sử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ụng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BF39869-41AC-465B-8595-7FEE5F8D2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803706"/>
                </p:ext>
              </p:extLst>
            </p:nvPr>
          </p:nvGraphicFramePr>
          <p:xfrm>
            <a:off x="15248747" y="1901497"/>
            <a:ext cx="4919901" cy="92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10" imgW="914400" imgH="177480" progId="Equation.DSMT4">
                    <p:embed/>
                  </p:oleObj>
                </mc:Choice>
                <mc:Fallback>
                  <p:oleObj name="Equation" r:id="rId10" imgW="914400" imgH="177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8747" y="1901497"/>
                          <a:ext cx="4919901" cy="92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C10E677F-4D3F-4DC6-8A66-55EFB1648AE5}"/>
              </a:ext>
            </a:extLst>
          </p:cNvPr>
          <p:cNvSpPr/>
          <p:nvPr/>
        </p:nvSpPr>
        <p:spPr>
          <a:xfrm>
            <a:off x="69438" y="5405298"/>
            <a:ext cx="1088530" cy="1788489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04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461729"/>
            <a:ext cx="23669800" cy="5937748"/>
            <a:chOff x="184495" y="3636276"/>
            <a:chExt cx="11834900" cy="2968874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7399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918B9E2-4753-44EE-A4EA-551A6B0930C5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/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  <a:blipFill>
                  <a:blip r:embed="rId4"/>
                  <a:stretch>
                    <a:fillRect l="-2217" t="-1304" r="-1235" b="-13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E2E733F-B528-48B1-8AE7-64B74636B675}"/>
              </a:ext>
            </a:extLst>
          </p:cNvPr>
          <p:cNvGrpSpPr/>
          <p:nvPr/>
        </p:nvGrpSpPr>
        <p:grpSpPr>
          <a:xfrm>
            <a:off x="82712" y="5261841"/>
            <a:ext cx="23556178" cy="2438475"/>
            <a:chOff x="82712" y="5261842"/>
            <a:chExt cx="23556178" cy="19821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/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/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/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/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/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  <a:blipFill>
                <a:blip r:embed="rId9"/>
                <a:stretch>
                  <a:fillRect l="-7802" t="-7407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/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6000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19FD44C9-345A-4648-901F-39371CE67A42}"/>
              </a:ext>
            </a:extLst>
          </p:cNvPr>
          <p:cNvSpPr/>
          <p:nvPr/>
        </p:nvSpPr>
        <p:spPr>
          <a:xfrm>
            <a:off x="10927171" y="8789782"/>
            <a:ext cx="90444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; C; D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/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43A1C0FB-17AF-4CFF-87E6-C28153F182EA}"/>
              </a:ext>
            </a:extLst>
          </p:cNvPr>
          <p:cNvGrpSpPr/>
          <p:nvPr/>
        </p:nvGrpSpPr>
        <p:grpSpPr>
          <a:xfrm>
            <a:off x="13384543" y="10295742"/>
            <a:ext cx="10062563" cy="1394750"/>
            <a:chOff x="12438726" y="1617391"/>
            <a:chExt cx="8259764" cy="1394750"/>
          </a:xfrm>
        </p:grpSpPr>
        <p:sp>
          <p:nvSpPr>
            <p:cNvPr id="51" name="Rounded Rectangular Callout 63">
              <a:extLst>
                <a:ext uri="{FF2B5EF4-FFF2-40B4-BE49-F238E27FC236}">
                  <a16:creationId xmlns:a16="http://schemas.microsoft.com/office/drawing/2014/main" id="{DEF98DD0-72DE-4FD2-B9B2-3F0DB5C28195}"/>
                </a:ext>
              </a:extLst>
            </p:cNvPr>
            <p:cNvSpPr/>
            <p:nvPr/>
          </p:nvSpPr>
          <p:spPr>
            <a:xfrm>
              <a:off x="12438726" y="1617391"/>
              <a:ext cx="8259764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84173D9-1859-437B-AF01-C3716C73E8AA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C1E3825-FCC1-4343-A49E-8A06752C35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00269"/>
                </p:ext>
              </p:extLst>
            </p:nvPr>
          </p:nvGraphicFramePr>
          <p:xfrm>
            <a:off x="15291055" y="1784394"/>
            <a:ext cx="4967441" cy="87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Equation" r:id="rId12" imgW="1143000" imgH="203040" progId="Equation.DSMT4">
                    <p:embed/>
                  </p:oleObj>
                </mc:Choice>
                <mc:Fallback>
                  <p:oleObj name="Equation" r:id="rId12" imgW="1143000" imgH="20304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1055" y="1784394"/>
                          <a:ext cx="4967441" cy="873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01461074-38C4-4F77-A037-18BECF408913}"/>
              </a:ext>
            </a:extLst>
          </p:cNvPr>
          <p:cNvSpPr/>
          <p:nvPr/>
        </p:nvSpPr>
        <p:spPr>
          <a:xfrm>
            <a:off x="6036843" y="5473475"/>
            <a:ext cx="1088530" cy="182200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73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58082" y="7873027"/>
            <a:ext cx="23669800" cy="5550882"/>
            <a:chOff x="203200" y="3636276"/>
            <a:chExt cx="11834900" cy="2775441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03200" y="3982455"/>
              <a:ext cx="11834900" cy="24292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3987" y="2590800"/>
            <a:ext cx="23812793" cy="3011344"/>
            <a:chOff x="534987" y="1647866"/>
            <a:chExt cx="23340848" cy="2525288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245226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Pentagon 27">
                <a:extLst>
                  <a:ext uri="{FF2B5EF4-FFF2-40B4-BE49-F238E27FC236}">
                    <a16:creationId xmlns:a16="http://schemas.microsoft.com/office/drawing/2014/main" id="{2258C135-B327-408E-91EE-B02D0694BC1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3</a:t>
                </a: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/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  <a:blipFill>
                <a:blip r:embed="rId4"/>
                <a:stretch>
                  <a:fillRect l="-1937" r="-953" b="-12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EA72A10-1F43-4667-AC30-35AB6CC34038}"/>
              </a:ext>
            </a:extLst>
          </p:cNvPr>
          <p:cNvGrpSpPr/>
          <p:nvPr/>
        </p:nvGrpSpPr>
        <p:grpSpPr>
          <a:xfrm>
            <a:off x="82712" y="5683871"/>
            <a:ext cx="23556178" cy="2266946"/>
            <a:chOff x="82712" y="5683871"/>
            <a:chExt cx="23556178" cy="25516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683871"/>
              <a:ext cx="23556178" cy="255160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/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/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  <a:blipFill>
                  <a:blip r:embed="rId6"/>
                  <a:stretch>
                    <a:fillRect b="-89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/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/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  <a:blipFill>
                  <a:blip r:embed="rId8"/>
                  <a:stretch>
                    <a:fillRect b="-90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/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/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  <a:blipFill>
                <a:blip r:embed="rId10"/>
                <a:stretch>
                  <a:fillRect l="-2226" t="-19277" r="-109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/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/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.2+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FE38BBBD-0C05-4E42-A9CC-1295E05560A4}"/>
              </a:ext>
            </a:extLst>
          </p:cNvPr>
          <p:cNvGrpSpPr/>
          <p:nvPr/>
        </p:nvGrpSpPr>
        <p:grpSpPr>
          <a:xfrm>
            <a:off x="13155984" y="7871477"/>
            <a:ext cx="8939911" cy="2038172"/>
            <a:chOff x="12438726" y="1598801"/>
            <a:chExt cx="8461239" cy="1413340"/>
          </a:xfrm>
        </p:grpSpPr>
        <p:sp>
          <p:nvSpPr>
            <p:cNvPr id="48" name="Rounded Rectangular Callout 124">
              <a:extLst>
                <a:ext uri="{FF2B5EF4-FFF2-40B4-BE49-F238E27FC236}">
                  <a16:creationId xmlns:a16="http://schemas.microsoft.com/office/drawing/2014/main" id="{D0EB303B-ED15-4A73-8E89-E0D498065D47}"/>
                </a:ext>
              </a:extLst>
            </p:cNvPr>
            <p:cNvSpPr/>
            <p:nvPr/>
          </p:nvSpPr>
          <p:spPr>
            <a:xfrm>
              <a:off x="12438726" y="1617391"/>
              <a:ext cx="846123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694EC3A-4597-4C0A-A88C-3FF0A5A682E0}"/>
                </a:ext>
              </a:extLst>
            </p:cNvPr>
            <p:cNvSpPr txBox="1"/>
            <p:nvPr/>
          </p:nvSpPr>
          <p:spPr>
            <a:xfrm>
              <a:off x="12695256" y="1918174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2116FA4-0055-4EA5-9DC0-FB5B31DA2F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131108"/>
                </p:ext>
              </p:extLst>
            </p:nvPr>
          </p:nvGraphicFramePr>
          <p:xfrm>
            <a:off x="16289277" y="1598801"/>
            <a:ext cx="3416685" cy="1354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127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9277" y="1598801"/>
                          <a:ext cx="3416685" cy="1354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Oval 52">
            <a:extLst>
              <a:ext uri="{FF2B5EF4-FFF2-40B4-BE49-F238E27FC236}">
                <a16:creationId xmlns:a16="http://schemas.microsoft.com/office/drawing/2014/main" id="{ABFBB02A-C563-479F-B67D-A62E5C58AC24}"/>
              </a:ext>
            </a:extLst>
          </p:cNvPr>
          <p:cNvSpPr/>
          <p:nvPr/>
        </p:nvSpPr>
        <p:spPr>
          <a:xfrm>
            <a:off x="12090376" y="5835485"/>
            <a:ext cx="1088530" cy="1819163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1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/>
      <p:bldP spid="40" grpId="0"/>
      <p:bldP spid="41" grpId="0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53987" y="7499148"/>
            <a:ext cx="23669800" cy="6087120"/>
            <a:chOff x="184495" y="3636276"/>
            <a:chExt cx="11834900" cy="304356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146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BA778BD-916E-4A08-9D6D-5734F7D4E57A}"/>
              </a:ext>
            </a:extLst>
          </p:cNvPr>
          <p:cNvGrpSpPr/>
          <p:nvPr/>
        </p:nvGrpSpPr>
        <p:grpSpPr>
          <a:xfrm>
            <a:off x="153987" y="2450124"/>
            <a:ext cx="23812793" cy="2694355"/>
            <a:chOff x="153987" y="2450124"/>
            <a:chExt cx="23812793" cy="269435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450124"/>
              <a:ext cx="23812793" cy="2694355"/>
              <a:chOff x="534987" y="1647866"/>
              <a:chExt cx="23340848" cy="225946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218644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/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  <a:blipFill>
                  <a:blip r:embed="rId4"/>
                  <a:stretch>
                    <a:fillRect l="-1633" r="-680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1D0921B-0FA0-4CA1-9318-DA24BDBE3E49}"/>
              </a:ext>
            </a:extLst>
          </p:cNvPr>
          <p:cNvGrpSpPr/>
          <p:nvPr/>
        </p:nvGrpSpPr>
        <p:grpSpPr>
          <a:xfrm>
            <a:off x="82712" y="5261842"/>
            <a:ext cx="23556178" cy="2237306"/>
            <a:chOff x="82712" y="5261842"/>
            <a:chExt cx="23556178" cy="223730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223730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/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/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/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/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/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/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/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/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3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/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5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AA5CDAC-2F9B-482A-925E-ED4F3FF802BB}"/>
              </a:ext>
            </a:extLst>
          </p:cNvPr>
          <p:cNvGrpSpPr/>
          <p:nvPr/>
        </p:nvGrpSpPr>
        <p:grpSpPr>
          <a:xfrm>
            <a:off x="12689546" y="1125415"/>
            <a:ext cx="7312131" cy="4656507"/>
            <a:chOff x="15733060" y="8525540"/>
            <a:chExt cx="6210215" cy="3761256"/>
          </a:xfrm>
        </p:grpSpPr>
        <p:sp>
          <p:nvSpPr>
            <p:cNvPr id="51" name="Rounded Rectangular Callout 128">
              <a:extLst>
                <a:ext uri="{FF2B5EF4-FFF2-40B4-BE49-F238E27FC236}">
                  <a16:creationId xmlns:a16="http://schemas.microsoft.com/office/drawing/2014/main" id="{CA92B6B1-D2FB-4466-857B-59735151D669}"/>
                </a:ext>
              </a:extLst>
            </p:cNvPr>
            <p:cNvSpPr/>
            <p:nvPr/>
          </p:nvSpPr>
          <p:spPr>
            <a:xfrm>
              <a:off x="15733060" y="8525540"/>
              <a:ext cx="6210215" cy="3761256"/>
            </a:xfrm>
            <a:prstGeom prst="wedgeRoundRectCallout">
              <a:avLst>
                <a:gd name="adj1" fmla="val -73472"/>
                <a:gd name="adj2" fmla="val 47461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79B86A1-E4F4-409F-92B5-738DFF4C4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743187"/>
                </p:ext>
              </p:extLst>
            </p:nvPr>
          </p:nvGraphicFramePr>
          <p:xfrm>
            <a:off x="15854217" y="9293324"/>
            <a:ext cx="2554940" cy="1480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3" name="Equation" r:id="rId14" imgW="863280" imgH="393480" progId="Equation.DSMT4">
                    <p:embed/>
                  </p:oleObj>
                </mc:Choice>
                <mc:Fallback>
                  <p:oleObj name="Equation" r:id="rId14" imgW="863280" imgH="393480" progId="Equation.DSMT4">
                    <p:embed/>
                    <p:pic>
                      <p:nvPicPr>
                        <p:cNvPr id="131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4217" y="9293324"/>
                          <a:ext cx="2554940" cy="1480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49CCBA67-7006-44A7-9FD9-AE0159792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509339"/>
                </p:ext>
              </p:extLst>
            </p:nvPr>
          </p:nvGraphicFramePr>
          <p:xfrm>
            <a:off x="18513425" y="9418638"/>
            <a:ext cx="2741613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4" name="Equation" r:id="rId16" imgW="927000" imgH="393480" progId="Equation.DSMT4">
                    <p:embed/>
                  </p:oleObj>
                </mc:Choice>
                <mc:Fallback>
                  <p:oleObj name="Equation" r:id="rId16" imgW="927000" imgH="393480" progId="Equation.DSMT4">
                    <p:embed/>
                    <p:pic>
                      <p:nvPicPr>
                        <p:cNvPr id="132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3425" y="9418638"/>
                          <a:ext cx="2741613" cy="147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1354B18-81FE-4760-A683-25492190E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18908"/>
                </p:ext>
              </p:extLst>
            </p:nvPr>
          </p:nvGraphicFramePr>
          <p:xfrm>
            <a:off x="16033624" y="10920570"/>
            <a:ext cx="4777704" cy="795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5" name="Equation" r:id="rId18" imgW="1143000" imgH="203040" progId="Equation.DSMT4">
                    <p:embed/>
                  </p:oleObj>
                </mc:Choice>
                <mc:Fallback>
                  <p:oleObj name="Equation" r:id="rId18" imgW="1143000" imgH="203040" progId="Equation.DSMT4">
                    <p:embed/>
                    <p:pic>
                      <p:nvPicPr>
                        <p:cNvPr id="133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624" y="10920570"/>
                          <a:ext cx="4777704" cy="795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4A115D04-8A6C-42AC-A354-550E00DAEB1F}"/>
              </a:ext>
            </a:extLst>
          </p:cNvPr>
          <p:cNvSpPr/>
          <p:nvPr/>
        </p:nvSpPr>
        <p:spPr>
          <a:xfrm>
            <a:off x="6045107" y="5487120"/>
            <a:ext cx="1088530" cy="1773446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08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3" grpId="0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347440" y="3802791"/>
            <a:ext cx="2711813" cy="7004348"/>
            <a:chOff x="4347440" y="3802791"/>
            <a:chExt cx="2711813" cy="5295689"/>
          </a:xfrm>
        </p:grpSpPr>
        <p:grpSp>
          <p:nvGrpSpPr>
            <p:cNvPr id="60" name="Group 59"/>
            <p:cNvGrpSpPr/>
            <p:nvPr/>
          </p:nvGrpSpPr>
          <p:grpSpPr>
            <a:xfrm>
              <a:off x="5105727" y="3802791"/>
              <a:ext cx="1953526" cy="5295689"/>
              <a:chOff x="4379589" y="3103547"/>
              <a:chExt cx="1953526" cy="5295689"/>
            </a:xfrm>
          </p:grpSpPr>
          <p:sp>
            <p:nvSpPr>
              <p:cNvPr id="37" name="Rounded Rectangle 36"/>
              <p:cNvSpPr/>
              <p:nvPr/>
            </p:nvSpPr>
            <p:spPr>
              <a:xfrm rot="16200000">
                <a:off x="2716941" y="4854500"/>
                <a:ext cx="5295689" cy="1793783"/>
              </a:xfrm>
              <a:prstGeom prst="roundRect">
                <a:avLst/>
              </a:prstGeom>
              <a:solidFill>
                <a:srgbClr val="66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379589" y="3547303"/>
                <a:ext cx="1953526" cy="3420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ÁC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DẠNG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ÀI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TẬP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Ơ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ẢN</a:t>
                </a:r>
              </a:p>
            </p:txBody>
          </p:sp>
        </p:grpSp>
        <p:sp>
          <p:nvSpPr>
            <p:cNvPr id="39" name="Down Arrow 38"/>
            <p:cNvSpPr/>
            <p:nvPr/>
          </p:nvSpPr>
          <p:spPr>
            <a:xfrm rot="16200000">
              <a:off x="4419476" y="5992626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763224" y="3996365"/>
            <a:ext cx="4812631" cy="1227218"/>
            <a:chOff x="5649180" y="6091517"/>
            <a:chExt cx="4812631" cy="927847"/>
          </a:xfrm>
        </p:grpSpPr>
        <p:sp>
          <p:nvSpPr>
            <p:cNvPr id="40" name="Rounded Rectangle 39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879444" y="4357770"/>
            <a:ext cx="1972023" cy="5836981"/>
            <a:chOff x="6879444" y="4357771"/>
            <a:chExt cx="1972023" cy="4413092"/>
          </a:xfrm>
        </p:grpSpPr>
        <p:sp>
          <p:nvSpPr>
            <p:cNvPr id="61" name="Down Arrow 60"/>
            <p:cNvSpPr/>
            <p:nvPr/>
          </p:nvSpPr>
          <p:spPr>
            <a:xfrm rot="16200000">
              <a:off x="6951480" y="6096327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Left Arrow 54"/>
            <p:cNvSpPr/>
            <p:nvPr/>
          </p:nvSpPr>
          <p:spPr>
            <a:xfrm rot="10800000">
              <a:off x="8079770" y="6293548"/>
              <a:ext cx="771697" cy="516675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Left Arrow 43"/>
            <p:cNvSpPr/>
            <p:nvPr/>
          </p:nvSpPr>
          <p:spPr>
            <a:xfrm rot="10800000">
              <a:off x="7980313" y="4357771"/>
              <a:ext cx="779425" cy="498154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Bent-Up Arrow 50"/>
            <p:cNvSpPr/>
            <p:nvPr/>
          </p:nvSpPr>
          <p:spPr>
            <a:xfrm rot="5400000">
              <a:off x="6107529" y="6061380"/>
              <a:ext cx="4370604" cy="1048361"/>
            </a:xfrm>
            <a:prstGeom prst="bentUpArrow">
              <a:avLst/>
            </a:prstGeom>
            <a:solidFill>
              <a:srgbClr val="FFFF66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3218548" y="3329683"/>
            <a:ext cx="7566467" cy="1104063"/>
            <a:chOff x="13218548" y="3646204"/>
            <a:chExt cx="6341163" cy="834735"/>
          </a:xfrm>
        </p:grpSpPr>
        <p:grpSp>
          <p:nvGrpSpPr>
            <p:cNvPr id="49" name="Group 48"/>
            <p:cNvGrpSpPr/>
            <p:nvPr/>
          </p:nvGrpSpPr>
          <p:grpSpPr>
            <a:xfrm>
              <a:off x="14284472" y="3646204"/>
              <a:ext cx="5275239" cy="834735"/>
              <a:chOff x="2416488" y="7890970"/>
              <a:chExt cx="5275239" cy="834735"/>
            </a:xfrm>
          </p:grpSpPr>
          <p:sp>
            <p:nvSpPr>
              <p:cNvPr id="46" name="Rounded Rectangle 4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3" name="Left Arrow 52"/>
            <p:cNvSpPr/>
            <p:nvPr/>
          </p:nvSpPr>
          <p:spPr>
            <a:xfrm rot="10800000">
              <a:off x="13218548" y="400978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3227260" y="4723947"/>
            <a:ext cx="8019090" cy="1176268"/>
            <a:chOff x="13227260" y="4653609"/>
            <a:chExt cx="6708609" cy="889326"/>
          </a:xfrm>
        </p:grpSpPr>
        <p:grpSp>
          <p:nvGrpSpPr>
            <p:cNvPr id="84" name="Group 83"/>
            <p:cNvGrpSpPr/>
            <p:nvPr/>
          </p:nvGrpSpPr>
          <p:grpSpPr>
            <a:xfrm>
              <a:off x="14175298" y="4653609"/>
              <a:ext cx="5760571" cy="889326"/>
              <a:chOff x="14175298" y="4653609"/>
              <a:chExt cx="5760571" cy="88932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4289935" y="473029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4175298" y="4653609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GTLG</a:t>
                </a:r>
              </a:p>
            </p:txBody>
          </p:sp>
        </p:grpSp>
        <p:sp>
          <p:nvSpPr>
            <p:cNvPr id="54" name="Left Arrow 53"/>
            <p:cNvSpPr/>
            <p:nvPr/>
          </p:nvSpPr>
          <p:spPr>
            <a:xfrm rot="10800000">
              <a:off x="13227260" y="475444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845025" y="4303251"/>
            <a:ext cx="3653573" cy="5446716"/>
            <a:chOff x="1361064" y="4657147"/>
            <a:chExt cx="2898776" cy="3411088"/>
          </a:xfrm>
        </p:grpSpPr>
        <p:sp>
          <p:nvSpPr>
            <p:cNvPr id="57" name="Rounded Rectangle 56"/>
            <p:cNvSpPr/>
            <p:nvPr/>
          </p:nvSpPr>
          <p:spPr>
            <a:xfrm>
              <a:off x="1361064" y="4657147"/>
              <a:ext cx="2752726" cy="34110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64252" y="5072637"/>
              <a:ext cx="2795588" cy="286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ÔN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TẬP CHƯƠNG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VI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861836" y="6654043"/>
            <a:ext cx="4812631" cy="1227218"/>
            <a:chOff x="5649180" y="6091517"/>
            <a:chExt cx="4812631" cy="927847"/>
          </a:xfrm>
        </p:grpSpPr>
        <p:sp>
          <p:nvSpPr>
            <p:cNvPr id="63" name="Rounded Rectangle 62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317160" y="6057699"/>
            <a:ext cx="7426524" cy="1104063"/>
            <a:chOff x="13317160" y="5600502"/>
            <a:chExt cx="6341163" cy="834735"/>
          </a:xfrm>
        </p:grpSpPr>
        <p:grpSp>
          <p:nvGrpSpPr>
            <p:cNvPr id="65" name="Group 64"/>
            <p:cNvGrpSpPr/>
            <p:nvPr/>
          </p:nvGrpSpPr>
          <p:grpSpPr>
            <a:xfrm>
              <a:off x="14383084" y="5600502"/>
              <a:ext cx="5275239" cy="834735"/>
              <a:chOff x="2416488" y="7890970"/>
              <a:chExt cx="5275239" cy="834735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sang rad</a:t>
                </a:r>
              </a:p>
            </p:txBody>
          </p:sp>
        </p:grpSp>
        <p:sp>
          <p:nvSpPr>
            <p:cNvPr id="69" name="Left Arrow 68"/>
            <p:cNvSpPr/>
            <p:nvPr/>
          </p:nvSpPr>
          <p:spPr>
            <a:xfrm rot="10800000">
              <a:off x="13317160" y="596408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3325872" y="7381625"/>
            <a:ext cx="7920478" cy="1074844"/>
            <a:chOff x="13325872" y="6607907"/>
            <a:chExt cx="6816185" cy="812644"/>
          </a:xfrm>
        </p:grpSpPr>
        <p:grpSp>
          <p:nvGrpSpPr>
            <p:cNvPr id="72" name="Group 71"/>
            <p:cNvGrpSpPr/>
            <p:nvPr/>
          </p:nvGrpSpPr>
          <p:grpSpPr>
            <a:xfrm>
              <a:off x="14381486" y="6607907"/>
              <a:ext cx="5760571" cy="812644"/>
              <a:chOff x="13547772" y="8248441"/>
              <a:chExt cx="5760571" cy="812644"/>
            </a:xfrm>
          </p:grpSpPr>
          <p:sp>
            <p:nvSpPr>
              <p:cNvPr id="71" name="Rounded Rectangle 70"/>
              <p:cNvSpPr/>
              <p:nvPr/>
            </p:nvSpPr>
            <p:spPr>
              <a:xfrm>
                <a:off x="13558333" y="8248441"/>
                <a:ext cx="527524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rad sa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0" name="Left Arrow 69"/>
            <p:cNvSpPr/>
            <p:nvPr/>
          </p:nvSpPr>
          <p:spPr>
            <a:xfrm rot="10800000">
              <a:off x="13325872" y="670874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8879766" y="9365512"/>
            <a:ext cx="4812631" cy="1227218"/>
            <a:chOff x="5649180" y="6091517"/>
            <a:chExt cx="4812631" cy="927847"/>
          </a:xfrm>
        </p:grpSpPr>
        <p:sp>
          <p:nvSpPr>
            <p:cNvPr id="77" name="Rounded Rectangle 76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3335090" y="8752618"/>
            <a:ext cx="8434664" cy="1104063"/>
            <a:chOff x="13335090" y="7662376"/>
            <a:chExt cx="7911260" cy="834735"/>
          </a:xfrm>
        </p:grpSpPr>
        <p:grpSp>
          <p:nvGrpSpPr>
            <p:cNvPr id="79" name="Group 78"/>
            <p:cNvGrpSpPr/>
            <p:nvPr/>
          </p:nvGrpSpPr>
          <p:grpSpPr>
            <a:xfrm>
              <a:off x="14401014" y="7662376"/>
              <a:ext cx="6845336" cy="834735"/>
              <a:chOff x="2416488" y="7890970"/>
              <a:chExt cx="6146089" cy="834735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451126" y="7890970"/>
                <a:ext cx="611145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G, MT</a:t>
                </a:r>
              </a:p>
            </p:txBody>
          </p:sp>
        </p:grpSp>
        <p:sp>
          <p:nvSpPr>
            <p:cNvPr id="82" name="Left Arrow 81"/>
            <p:cNvSpPr/>
            <p:nvPr/>
          </p:nvSpPr>
          <p:spPr>
            <a:xfrm rot="10800000">
              <a:off x="13335090" y="797216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3343802" y="10163432"/>
            <a:ext cx="7399882" cy="1074844"/>
            <a:chOff x="13343802" y="8615993"/>
            <a:chExt cx="6816185" cy="812644"/>
          </a:xfrm>
        </p:grpSpPr>
        <p:grpSp>
          <p:nvGrpSpPr>
            <p:cNvPr id="73" name="Group 72"/>
            <p:cNvGrpSpPr/>
            <p:nvPr/>
          </p:nvGrpSpPr>
          <p:grpSpPr>
            <a:xfrm>
              <a:off x="14399416" y="8615993"/>
              <a:ext cx="5760571" cy="812644"/>
              <a:chOff x="13547772" y="8248441"/>
              <a:chExt cx="5760571" cy="812644"/>
            </a:xfrm>
          </p:grpSpPr>
          <p:sp>
            <p:nvSpPr>
              <p:cNvPr id="74" name="Rounded Rectangle 73"/>
              <p:cNvSpPr/>
              <p:nvPr/>
            </p:nvSpPr>
            <p:spPr>
              <a:xfrm>
                <a:off x="13558333" y="8248441"/>
                <a:ext cx="573208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3" name="Left Arrow 82"/>
            <p:cNvSpPr/>
            <p:nvPr/>
          </p:nvSpPr>
          <p:spPr>
            <a:xfrm rot="10800000">
              <a:off x="13343802" y="871682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289684"/>
            <a:ext cx="12937003" cy="861774"/>
            <a:chOff x="644526" y="2766774"/>
            <a:chExt cx="12937003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52494" y="2981847"/>
            <a:ext cx="22349501" cy="5113285"/>
            <a:chOff x="1052494" y="4403390"/>
            <a:chExt cx="22349501" cy="511328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28601"/>
              <a:ext cx="21868726" cy="4988074"/>
              <a:chOff x="637542" y="1027840"/>
              <a:chExt cx="8611674" cy="196382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7840"/>
                <a:ext cx="8611674" cy="196382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52494" y="4403390"/>
              <a:ext cx="4193447" cy="1213645"/>
              <a:chOff x="142476" y="8780577"/>
              <a:chExt cx="4193447" cy="121364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42476" y="9212279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624868" y="9169244"/>
                <a:ext cx="364663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2181541" y="355407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ý: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172577" y="4298144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 = 1.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190507" y="493463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08437" y="5598022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in.  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690693"/>
              </p:ext>
            </p:extLst>
          </p:nvPr>
        </p:nvGraphicFramePr>
        <p:xfrm>
          <a:off x="5016876" y="8994382"/>
          <a:ext cx="16258115" cy="442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7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6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2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68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405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5070664" y="8992932"/>
            <a:ext cx="4936191" cy="14419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007788" y="8939144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endParaRPr lang="en-US" dirty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689226" y="9687030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TLG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52301" y="8080545"/>
            <a:ext cx="8707833" cy="874556"/>
            <a:chOff x="352301" y="7999863"/>
            <a:chExt cx="8707833" cy="874556"/>
          </a:xfrm>
        </p:grpSpPr>
        <p:sp>
          <p:nvSpPr>
            <p:cNvPr id="82" name="Freeform 20"/>
            <p:cNvSpPr>
              <a:spLocks/>
            </p:cNvSpPr>
            <p:nvPr/>
          </p:nvSpPr>
          <p:spPr bwMode="auto">
            <a:xfrm>
              <a:off x="484403" y="8111641"/>
              <a:ext cx="8417550" cy="76277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52301" y="7999863"/>
              <a:ext cx="870783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LG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B5A94F0-D373-4128-9D30-3847B09C4B6D}"/>
              </a:ext>
            </a:extLst>
          </p:cNvPr>
          <p:cNvGrpSpPr/>
          <p:nvPr/>
        </p:nvGrpSpPr>
        <p:grpSpPr>
          <a:xfrm>
            <a:off x="5019748" y="2859114"/>
            <a:ext cx="6345838" cy="5174702"/>
            <a:chOff x="5019748" y="2859114"/>
            <a:chExt cx="6345838" cy="5174702"/>
          </a:xfrm>
        </p:grpSpPr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23CECC4-AF80-4B9B-B08E-BDC051C75614}"/>
                </a:ext>
              </a:extLst>
            </p:cNvPr>
            <p:cNvSpPr/>
            <p:nvPr/>
          </p:nvSpPr>
          <p:spPr>
            <a:xfrm>
              <a:off x="6526716" y="3979991"/>
              <a:ext cx="3287068" cy="3082025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A2F2FD2-01AE-48E6-B760-50F54983EF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0683" y="3151458"/>
              <a:ext cx="0" cy="488235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387665D-D763-439E-BC7B-CCCCEDFCE919}"/>
                </a:ext>
              </a:extLst>
            </p:cNvPr>
            <p:cNvCxnSpPr>
              <a:cxnSpLocks/>
            </p:cNvCxnSpPr>
            <p:nvPr/>
          </p:nvCxnSpPr>
          <p:spPr>
            <a:xfrm>
              <a:off x="5019748" y="5507832"/>
              <a:ext cx="5855079" cy="441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FBF84A1-4C87-4DC0-ABF3-70DCE265D88E}"/>
                </a:ext>
              </a:extLst>
            </p:cNvPr>
            <p:cNvSpPr/>
            <p:nvPr/>
          </p:nvSpPr>
          <p:spPr>
            <a:xfrm>
              <a:off x="10172599" y="546314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710693EB-4102-4377-B0B3-F36F54A5C93C}"/>
                </a:ext>
              </a:extLst>
            </p:cNvPr>
            <p:cNvSpPr/>
            <p:nvPr/>
          </p:nvSpPr>
          <p:spPr>
            <a:xfrm>
              <a:off x="7183144" y="542820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552A67D-F8AA-4BF7-AACE-78D045631730}"/>
                </a:ext>
              </a:extLst>
            </p:cNvPr>
            <p:cNvSpPr/>
            <p:nvPr/>
          </p:nvSpPr>
          <p:spPr>
            <a:xfrm>
              <a:off x="7867147" y="2859114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96708FE-3A58-415C-A97C-C8F83FDB6297}"/>
              </a:ext>
            </a:extLst>
          </p:cNvPr>
          <p:cNvGrpSpPr/>
          <p:nvPr/>
        </p:nvGrpSpPr>
        <p:grpSpPr>
          <a:xfrm>
            <a:off x="4680678" y="3098519"/>
            <a:ext cx="6910684" cy="4636105"/>
            <a:chOff x="4680678" y="3098519"/>
            <a:chExt cx="6910684" cy="4636105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36D19B4A-B0C3-48E5-9EAE-8F7BB5406EB1}"/>
                </a:ext>
              </a:extLst>
            </p:cNvPr>
            <p:cNvSpPr/>
            <p:nvPr/>
          </p:nvSpPr>
          <p:spPr>
            <a:xfrm>
              <a:off x="6222044" y="6929952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665B3CDD-A415-41E5-80CD-D6BDF8E6C86E}"/>
                </a:ext>
              </a:extLst>
            </p:cNvPr>
            <p:cNvSpPr/>
            <p:nvPr/>
          </p:nvSpPr>
          <p:spPr>
            <a:xfrm>
              <a:off x="6474791" y="3098519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07C60906-6507-48C0-A8BD-96F04B130588}"/>
                </a:ext>
              </a:extLst>
            </p:cNvPr>
            <p:cNvSpPr/>
            <p:nvPr/>
          </p:nvSpPr>
          <p:spPr>
            <a:xfrm>
              <a:off x="9533498" y="4658470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2688C829-4160-4F77-99FC-72F35897BEF3}"/>
                </a:ext>
              </a:extLst>
            </p:cNvPr>
            <p:cNvSpPr/>
            <p:nvPr/>
          </p:nvSpPr>
          <p:spPr>
            <a:xfrm>
              <a:off x="4680678" y="4702435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/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𝑡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n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  <a:blipFill>
                <a:blip r:embed="rId3"/>
                <a:stretch>
                  <a:fillRect l="-2887" t="-16129" r="-2073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/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t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  <a:blipFill>
                <a:blip r:embed="rId4"/>
                <a:stretch>
                  <a:fillRect l="-2920" t="-16129" r="-204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/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/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/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/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0DB2483-1965-4971-A5BE-A9901B8FB2E3}"/>
              </a:ext>
            </a:extLst>
          </p:cNvPr>
          <p:cNvGrpSpPr/>
          <p:nvPr/>
        </p:nvGrpSpPr>
        <p:grpSpPr>
          <a:xfrm>
            <a:off x="5181520" y="2996208"/>
            <a:ext cx="6085773" cy="944478"/>
            <a:chOff x="-5919130" y="5104771"/>
            <a:chExt cx="5225200" cy="944478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2FB0DA0E-21A8-472B-8649-F5E655E53B2D}"/>
                </a:ext>
              </a:extLst>
            </p:cNvPr>
            <p:cNvSpPr/>
            <p:nvPr/>
          </p:nvSpPr>
          <p:spPr>
            <a:xfrm>
              <a:off x="-5919130" y="5104771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55E1B653-B026-4879-8616-BD2AAA527079}"/>
                </a:ext>
              </a:extLst>
            </p:cNvPr>
            <p:cNvSpPr/>
            <p:nvPr/>
          </p:nvSpPr>
          <p:spPr>
            <a:xfrm>
              <a:off x="-1886917" y="515829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’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021E51E-3AF6-41A5-ABBE-A19F4F5ADD05}"/>
                </a:ext>
              </a:extLst>
            </p:cNvPr>
            <p:cNvCxnSpPr/>
            <p:nvPr/>
          </p:nvCxnSpPr>
          <p:spPr>
            <a:xfrm>
              <a:off x="-5613035" y="6049249"/>
              <a:ext cx="4322611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988709-E511-4188-97C3-7807E6A2F008}"/>
              </a:ext>
            </a:extLst>
          </p:cNvPr>
          <p:cNvGrpSpPr/>
          <p:nvPr/>
        </p:nvGrpSpPr>
        <p:grpSpPr>
          <a:xfrm>
            <a:off x="8975130" y="3310045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9A6E693-3E9F-4F9E-BB72-EFB9C777EB1F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EEAF29CB-DE9C-4F26-80BE-0261C2437B11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06E6E24-826E-494C-9D99-C4019588685E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2" grpId="0"/>
      <p:bldP spid="64" grpId="0"/>
      <p:bldP spid="65" grpId="0"/>
      <p:bldP spid="76" grpId="0"/>
      <p:bldP spid="77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L="0" marR="0" lvl="0" indent="-45720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575439" y="7095776"/>
            <a:ext cx="1023549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60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575439" y="9169568"/>
            <a:ext cx="750930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T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C6E2194-59D9-408F-904F-19114199A7CD}"/>
              </a:ext>
            </a:extLst>
          </p:cNvPr>
          <p:cNvGrpSpPr/>
          <p:nvPr/>
        </p:nvGrpSpPr>
        <p:grpSpPr>
          <a:xfrm>
            <a:off x="91847" y="2496305"/>
            <a:ext cx="23812793" cy="2448357"/>
            <a:chOff x="91847" y="2496305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91847" y="2496305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/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  <a:blipFill>
                  <a:blip r:embed="rId3"/>
                  <a:stretch>
                    <a:fillRect l="-4054" t="-18343" b="-37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5198085-76C1-4AF2-B203-AC8DE6487820}"/>
              </a:ext>
            </a:extLst>
          </p:cNvPr>
          <p:cNvGrpSpPr/>
          <p:nvPr/>
        </p:nvGrpSpPr>
        <p:grpSpPr>
          <a:xfrm>
            <a:off x="51181" y="5261842"/>
            <a:ext cx="23715568" cy="1827442"/>
            <a:chOff x="51181" y="5261842"/>
            <a:chExt cx="2371556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51181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/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2C19B58-6707-4E78-B129-A4B91F478AAB}"/>
                </a:ext>
              </a:extLst>
            </p:cNvPr>
            <p:cNvSpPr/>
            <p:nvPr/>
          </p:nvSpPr>
          <p:spPr>
            <a:xfrm>
              <a:off x="8806241" y="5885811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/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/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h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ô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𝑔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đị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h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C57F0422-170C-4130-BFB1-5D50744482CD}"/>
              </a:ext>
            </a:extLst>
          </p:cNvPr>
          <p:cNvSpPr/>
          <p:nvPr/>
        </p:nvSpPr>
        <p:spPr>
          <a:xfrm>
            <a:off x="926617" y="8241732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endParaRPr lang="en-US" sz="6000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4DEE18-AB19-4027-A728-919CE37691DD}"/>
              </a:ext>
            </a:extLst>
          </p:cNvPr>
          <p:cNvSpPr/>
          <p:nvPr/>
        </p:nvSpPr>
        <p:spPr>
          <a:xfrm>
            <a:off x="3482125" y="8188560"/>
            <a:ext cx="86049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F6939F8-8012-4D47-88DB-5F2B53BC3425}"/>
              </a:ext>
            </a:extLst>
          </p:cNvPr>
          <p:cNvSpPr/>
          <p:nvPr/>
        </p:nvSpPr>
        <p:spPr>
          <a:xfrm>
            <a:off x="928443" y="9226943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36B80A1C-5B89-401D-851A-F645659A9D96}"/>
              </a:ext>
            </a:extLst>
          </p:cNvPr>
          <p:cNvSpPr/>
          <p:nvPr/>
        </p:nvSpPr>
        <p:spPr>
          <a:xfrm>
            <a:off x="942792" y="11447558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3: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/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  <a:blipFill>
                <a:blip r:embed="rId7"/>
                <a:stretch>
                  <a:fillRect l="-2992" t="-9422" r="-294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/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E0C4766D-BBFA-4719-8B10-1610C64FC7D9}"/>
              </a:ext>
            </a:extLst>
          </p:cNvPr>
          <p:cNvGrpSpPr/>
          <p:nvPr/>
        </p:nvGrpSpPr>
        <p:grpSpPr>
          <a:xfrm>
            <a:off x="16832574" y="8013303"/>
            <a:ext cx="6910684" cy="5067865"/>
            <a:chOff x="17318977" y="226627"/>
            <a:chExt cx="6910684" cy="5067865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7833443B-6697-4535-BD5E-24EE4A23EC1A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340C25CA-1E6E-4496-BBC2-E1717C8AE980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44A112A6-DCFA-4C4B-B6E4-0625A449E6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E03FC803-69F4-421A-9B68-0A11DE688E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F8653569-8AC8-4B8C-9AE5-3E1062634F58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BDDF8E7A-0ED1-454E-8F4C-28C0219D499D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51C51DC-71AE-4706-95BD-0FF17D86227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9F31F8F8-9DEF-4C22-BA95-B6B52086326D}"/>
                </a:ext>
              </a:extLst>
            </p:cNvPr>
            <p:cNvSpPr/>
            <p:nvPr/>
          </p:nvSpPr>
          <p:spPr>
            <a:xfrm>
              <a:off x="20708206" y="4260786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693D4A0-0BAD-4636-A52F-635458496D7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643D7D1C-EFEB-4FFB-9515-2B1B710E0F5D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3B36D9D1-5447-48E7-9B21-9971CDE74177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159F806-7D49-41B9-AC98-B63FF68263A6}"/>
              </a:ext>
            </a:extLst>
          </p:cNvPr>
          <p:cNvGrpSpPr/>
          <p:nvPr/>
        </p:nvGrpSpPr>
        <p:grpSpPr>
          <a:xfrm>
            <a:off x="0" y="1437522"/>
            <a:ext cx="12937003" cy="861774"/>
            <a:chOff x="644526" y="2766774"/>
            <a:chExt cx="12937003" cy="861774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DB52A06-92AE-414D-8DF0-E9DEAC67FA8D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ed Rectangle 7">
              <a:extLst>
                <a:ext uri="{FF2B5EF4-FFF2-40B4-BE49-F238E27FC236}">
                  <a16:creationId xmlns:a16="http://schemas.microsoft.com/office/drawing/2014/main" id="{ED380CFD-94E0-4C39-B5F3-29C89CB4866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3A01041-0E0D-4775-AD8D-3A899070D089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CBC6800A-1C0F-4989-AD61-460389A4DA0F}"/>
              </a:ext>
            </a:extLst>
          </p:cNvPr>
          <p:cNvSpPr/>
          <p:nvPr/>
        </p:nvSpPr>
        <p:spPr>
          <a:xfrm>
            <a:off x="6035191" y="543726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: Rounded Corners 1">
            <a:hlinkClick r:id="rId9" action="ppaction://hlinkfile"/>
            <a:extLst>
              <a:ext uri="{FF2B5EF4-FFF2-40B4-BE49-F238E27FC236}">
                <a16:creationId xmlns:a16="http://schemas.microsoft.com/office/drawing/2014/main" id="{BC84361A-7493-43F1-8AB3-8E618DED0C73}"/>
              </a:ext>
            </a:extLst>
          </p:cNvPr>
          <p:cNvSpPr/>
          <p:nvPr/>
        </p:nvSpPr>
        <p:spPr>
          <a:xfrm>
            <a:off x="12076925" y="8241732"/>
            <a:ext cx="3317980" cy="88728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80vnx </a:t>
            </a:r>
          </a:p>
        </p:txBody>
      </p:sp>
      <p:sp>
        <p:nvSpPr>
          <p:cNvPr id="3" name="Rectangle: Rounded Corners 2">
            <a:hlinkClick r:id="rId10" action="ppaction://hlinkfile"/>
            <a:extLst>
              <a:ext uri="{FF2B5EF4-FFF2-40B4-BE49-F238E27FC236}">
                <a16:creationId xmlns:a16="http://schemas.microsoft.com/office/drawing/2014/main" id="{08C1F1DC-3687-4DEF-9774-6D82221593B5}"/>
              </a:ext>
            </a:extLst>
          </p:cNvPr>
          <p:cNvSpPr/>
          <p:nvPr/>
        </p:nvSpPr>
        <p:spPr>
          <a:xfrm>
            <a:off x="15779644" y="8243085"/>
            <a:ext cx="2681567" cy="8859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70vn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2839D747-5F88-4C3C-95D2-FDDBFCD0EC51}"/>
              </a:ext>
            </a:extLst>
          </p:cNvPr>
          <p:cNvGrpSpPr/>
          <p:nvPr/>
        </p:nvGrpSpPr>
        <p:grpSpPr>
          <a:xfrm>
            <a:off x="21220210" y="8241732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FC3F2E39-D081-4E33-9FD5-88DCB530A685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6E628E9-0145-4FF5-A329-D340A121E155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A3137EC4-E663-44C5-9A0A-C9F5575EFE84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88" grpId="0" animBg="1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DD0AA5F-DC5A-48C8-8B28-11EF3692A0C3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/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  <a:blipFill>
                  <a:blip r:embed="rId4"/>
                  <a:stretch>
                    <a:fillRect l="-1815" t="-435" r="-833" b="-1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1CCF530-27F9-49F9-93A3-0390E4D2A1BA}"/>
              </a:ext>
            </a:extLst>
          </p:cNvPr>
          <p:cNvGrpSpPr/>
          <p:nvPr/>
        </p:nvGrpSpPr>
        <p:grpSpPr>
          <a:xfrm>
            <a:off x="74304" y="5356204"/>
            <a:ext cx="8530075" cy="1827442"/>
            <a:chOff x="459032" y="5356204"/>
            <a:chExt cx="1067142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459032" y="5356204"/>
              <a:ext cx="10671423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/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  <a:blipFill>
                  <a:blip r:embed="rId5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4D0C5B2-3CBC-45A8-8DFF-C5DF7074E0E7}"/>
              </a:ext>
            </a:extLst>
          </p:cNvPr>
          <p:cNvGrpSpPr/>
          <p:nvPr/>
        </p:nvGrpSpPr>
        <p:grpSpPr>
          <a:xfrm>
            <a:off x="8828690" y="5356204"/>
            <a:ext cx="8324196" cy="1827442"/>
            <a:chOff x="12954228" y="5356204"/>
            <a:chExt cx="10413862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12954228" y="5356204"/>
              <a:ext cx="10413862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/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  <a:blipFill>
                  <a:blip r:embed="rId6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A5F1C0-35B7-458B-8BFC-A09ED21A8EE9}"/>
              </a:ext>
            </a:extLst>
          </p:cNvPr>
          <p:cNvGrpSpPr/>
          <p:nvPr/>
        </p:nvGrpSpPr>
        <p:grpSpPr>
          <a:xfrm>
            <a:off x="95333" y="7406533"/>
            <a:ext cx="8509046" cy="1827442"/>
            <a:chOff x="485340" y="7406533"/>
            <a:chExt cx="10645115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485340" y="7406533"/>
              <a:ext cx="10645115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/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  <a:blipFill>
                  <a:blip r:embed="rId7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E13ED40-40D1-444A-85FA-6684EE3A9976}"/>
              </a:ext>
            </a:extLst>
          </p:cNvPr>
          <p:cNvGrpSpPr/>
          <p:nvPr/>
        </p:nvGrpSpPr>
        <p:grpSpPr>
          <a:xfrm>
            <a:off x="8828690" y="7454461"/>
            <a:ext cx="8324196" cy="1827442"/>
            <a:chOff x="12954228" y="7454461"/>
            <a:chExt cx="1041386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12954228" y="7454461"/>
              <a:ext cx="10413862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/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  <a:blipFill>
                  <a:blip r:embed="rId8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sp>
        <p:nvSpPr>
          <p:cNvPr id="47" name="Partial Circle 46">
            <a:extLst>
              <a:ext uri="{FF2B5EF4-FFF2-40B4-BE49-F238E27FC236}">
                <a16:creationId xmlns:a16="http://schemas.microsoft.com/office/drawing/2014/main" id="{B750ED37-0ED7-4091-B547-26D743E15442}"/>
              </a:ext>
            </a:extLst>
          </p:cNvPr>
          <p:cNvSpPr/>
          <p:nvPr/>
        </p:nvSpPr>
        <p:spPr>
          <a:xfrm rot="16200000">
            <a:off x="19511326" y="5922804"/>
            <a:ext cx="3117750" cy="3252003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FE314EF-9681-4191-9D1D-8B28D0C5C438}"/>
              </a:ext>
            </a:extLst>
          </p:cNvPr>
          <p:cNvSpPr/>
          <p:nvPr/>
        </p:nvSpPr>
        <p:spPr>
          <a:xfrm>
            <a:off x="1898923" y="1056925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/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  <a:blipFill>
                <a:blip r:embed="rId9"/>
                <a:stretch>
                  <a:fillRect l="-3117" t="-17964" r="-214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/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/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858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  <a:blipFill>
                <a:blip r:embed="rId11"/>
                <a:stretch>
                  <a:fillRect t="-18675" r="-7703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>
            <a:extLst>
              <a:ext uri="{FF2B5EF4-FFF2-40B4-BE49-F238E27FC236}">
                <a16:creationId xmlns:a16="http://schemas.microsoft.com/office/drawing/2014/main" id="{77580A33-A941-4430-8B6A-46CA95AF319F}"/>
              </a:ext>
            </a:extLst>
          </p:cNvPr>
          <p:cNvSpPr/>
          <p:nvPr/>
        </p:nvSpPr>
        <p:spPr>
          <a:xfrm>
            <a:off x="8847091" y="7620066"/>
            <a:ext cx="1088530" cy="145608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25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78" grpId="0"/>
      <p:bldP spid="79" grpId="0"/>
      <p:bldP spid="80" grpId="0"/>
      <p:bldP spid="81" grpId="0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29CD974-EB91-42D3-8FE1-ECDA87BCECF6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/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  <a:blipFill>
                  <a:blip r:embed="rId4"/>
                  <a:stretch>
                    <a:fillRect l="-1751" r="-775" b="-125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920B783-EE14-447F-9B76-475EA6E60D2F}"/>
              </a:ext>
            </a:extLst>
          </p:cNvPr>
          <p:cNvGrpSpPr/>
          <p:nvPr/>
        </p:nvGrpSpPr>
        <p:grpSpPr>
          <a:xfrm>
            <a:off x="42773" y="5356204"/>
            <a:ext cx="8583353" cy="1827442"/>
            <a:chOff x="74304" y="5356204"/>
            <a:chExt cx="858335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74304" y="5356204"/>
              <a:ext cx="8530075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/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0AD6C87-1D63-4633-8D3E-B7A8138282DC}"/>
              </a:ext>
            </a:extLst>
          </p:cNvPr>
          <p:cNvGrpSpPr/>
          <p:nvPr/>
        </p:nvGrpSpPr>
        <p:grpSpPr>
          <a:xfrm>
            <a:off x="8797159" y="5356204"/>
            <a:ext cx="8363449" cy="1827442"/>
            <a:chOff x="8828690" y="5356204"/>
            <a:chExt cx="8363449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8828690" y="5356204"/>
              <a:ext cx="8324196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/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E808912-C438-48FF-8867-8049072B95C5}"/>
              </a:ext>
            </a:extLst>
          </p:cNvPr>
          <p:cNvGrpSpPr/>
          <p:nvPr/>
        </p:nvGrpSpPr>
        <p:grpSpPr>
          <a:xfrm>
            <a:off x="63802" y="7406533"/>
            <a:ext cx="8629448" cy="1827442"/>
            <a:chOff x="95333" y="7406533"/>
            <a:chExt cx="8629448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95333" y="7406533"/>
              <a:ext cx="8509046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/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33AD592-3837-4632-B064-08BBF4F19264}"/>
              </a:ext>
            </a:extLst>
          </p:cNvPr>
          <p:cNvGrpSpPr/>
          <p:nvPr/>
        </p:nvGrpSpPr>
        <p:grpSpPr>
          <a:xfrm>
            <a:off x="8797159" y="7454461"/>
            <a:ext cx="8402702" cy="1827442"/>
            <a:chOff x="8828690" y="7454461"/>
            <a:chExt cx="840270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8828690" y="7454461"/>
              <a:ext cx="8324196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/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D84FC894-0321-4954-9656-BAB2892B9CC7}"/>
              </a:ext>
            </a:extLst>
          </p:cNvPr>
          <p:cNvSpPr/>
          <p:nvPr/>
        </p:nvSpPr>
        <p:spPr>
          <a:xfrm>
            <a:off x="1444727" y="1055784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/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  <a:blipFill>
                <a:blip r:embed="rId9"/>
                <a:stretch>
                  <a:fillRect l="-3167" t="-17964" r="-2181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/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;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Partial Circle 77">
            <a:extLst>
              <a:ext uri="{FF2B5EF4-FFF2-40B4-BE49-F238E27FC236}">
                <a16:creationId xmlns:a16="http://schemas.microsoft.com/office/drawing/2014/main" id="{D3441B49-AD8C-4376-BE5B-878DF658D3F4}"/>
              </a:ext>
            </a:extLst>
          </p:cNvPr>
          <p:cNvSpPr/>
          <p:nvPr/>
        </p:nvSpPr>
        <p:spPr>
          <a:xfrm>
            <a:off x="19413857" y="6014155"/>
            <a:ext cx="3282342" cy="3091675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168540A-B018-4951-B966-8FBF8E183C1F}"/>
              </a:ext>
            </a:extLst>
          </p:cNvPr>
          <p:cNvSpPr/>
          <p:nvPr/>
        </p:nvSpPr>
        <p:spPr>
          <a:xfrm>
            <a:off x="78013" y="5545273"/>
            <a:ext cx="1299589" cy="148588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50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78" grpId="0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56E0358-5A42-40C5-9A36-548DA91AED88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/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ậ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  <a:blipFill>
                  <a:blip r:embed="rId3"/>
                  <a:stretch>
                    <a:fillRect l="-2297" t="-19277" r="-1455" b="-397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61130B6-7758-42BA-8FE3-B89473F90461}"/>
              </a:ext>
            </a:extLst>
          </p:cNvPr>
          <p:cNvGrpSpPr/>
          <p:nvPr/>
        </p:nvGrpSpPr>
        <p:grpSpPr>
          <a:xfrm>
            <a:off x="82712" y="5261842"/>
            <a:ext cx="23587668" cy="1846361"/>
            <a:chOff x="82712" y="5261842"/>
            <a:chExt cx="23587668" cy="184636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8766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/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0,7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/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/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/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ADE7388-903F-49D6-B4BF-F2B63063624F}"/>
              </a:ext>
            </a:extLst>
          </p:cNvPr>
          <p:cNvGrpSpPr/>
          <p:nvPr/>
        </p:nvGrpSpPr>
        <p:grpSpPr>
          <a:xfrm>
            <a:off x="16983077" y="7741952"/>
            <a:ext cx="6910684" cy="5067865"/>
            <a:chOff x="17318977" y="226627"/>
            <a:chExt cx="6910684" cy="506786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018EBA99-BA7A-43C9-9E78-B064EDBB12E2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54" name="Flowchart: Connector 53">
                <a:extLst>
                  <a:ext uri="{FF2B5EF4-FFF2-40B4-BE49-F238E27FC236}">
                    <a16:creationId xmlns:a16="http://schemas.microsoft.com/office/drawing/2014/main" id="{880718F3-2D07-44DF-851F-A94873A6A928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D5F42548-FC44-4737-A223-452FE1BAFB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E913FB6-F9B3-4F24-8DC5-0D31B18021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887C9E2-A915-46F2-8315-FC3B538A315E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C2DBFC83-1498-479E-A39F-F860CC407A97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F466335-B300-40CD-811D-8D05581C7D33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E7EBF8D-50E6-4C63-8D63-8602A527A754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301A3697-0BAF-4AF4-8C0E-D6553074CFA6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FE841FA-16A8-44DE-BB50-6D8F5F7CE43F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4FEF913-27A3-441B-A46E-4582B5CF4CE0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/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−1≤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C2DD14AF-0203-4120-B6EA-B27E8AE738DD}"/>
              </a:ext>
            </a:extLst>
          </p:cNvPr>
          <p:cNvSpPr/>
          <p:nvPr/>
        </p:nvSpPr>
        <p:spPr>
          <a:xfrm>
            <a:off x="1103576" y="857159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390040-5748-440E-9E9F-B8E773977AA9}"/>
              </a:ext>
            </a:extLst>
          </p:cNvPr>
          <p:cNvSpPr/>
          <p:nvPr/>
        </p:nvSpPr>
        <p:spPr>
          <a:xfrm>
            <a:off x="78169" y="54312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48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0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122174" y="5296527"/>
            <a:ext cx="23556178" cy="1827442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AFAF039-26EE-4164-AA6D-3087E6C5DD4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/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  <a:blipFill>
                  <a:blip r:embed="rId4"/>
                  <a:stretch>
                    <a:fillRect l="-1259" t="-18675" r="-169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/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/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/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/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04D3ED42-2DB3-4702-837A-0D4F08D62F06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6325A99-476E-4B02-91AA-A192425CD438}"/>
              </a:ext>
            </a:extLst>
          </p:cNvPr>
          <p:cNvSpPr txBox="1"/>
          <p:nvPr/>
        </p:nvSpPr>
        <p:spPr>
          <a:xfrm>
            <a:off x="1942024" y="10789858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/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08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41CEE35D-0E33-48C6-B313-0E534BC02CD9}"/>
              </a:ext>
            </a:extLst>
          </p:cNvPr>
          <p:cNvSpPr/>
          <p:nvPr/>
        </p:nvSpPr>
        <p:spPr>
          <a:xfrm>
            <a:off x="13615824" y="7934949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rad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4EFA30-7BBE-41AA-8A89-86CF2AF1795A}"/>
              </a:ext>
            </a:extLst>
          </p:cNvPr>
          <p:cNvSpPr/>
          <p:nvPr/>
        </p:nvSpPr>
        <p:spPr>
          <a:xfrm>
            <a:off x="108431" y="54766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84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1" grpId="0"/>
      <p:bldP spid="52" grpId="0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4124699-DA76-439F-9BC8-580BA35B999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/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  <a:blipFill>
                  <a:blip r:embed="rId3"/>
                  <a:stretch>
                    <a:fillRect l="-3107" r="-2175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9DF2035-3BB6-4FF5-A422-05BB9D343B38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/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/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/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/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E38E2A5-511D-4C94-B94F-0C65A445F6F3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45B3A50-996D-407C-9130-27A005D8A29A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Speech Bubble: Oval 53">
            <a:extLst>
              <a:ext uri="{FF2B5EF4-FFF2-40B4-BE49-F238E27FC236}">
                <a16:creationId xmlns:a16="http://schemas.microsoft.com/office/drawing/2014/main" id="{08E18D4A-D72F-4397-9CBD-957F3C62B2D8}"/>
              </a:ext>
            </a:extLst>
          </p:cNvPr>
          <p:cNvSpPr/>
          <p:nvPr/>
        </p:nvSpPr>
        <p:spPr>
          <a:xfrm>
            <a:off x="15859272" y="7712683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d sang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74F8690-3905-4B66-8341-0F95BB25ADA8}"/>
              </a:ext>
            </a:extLst>
          </p:cNvPr>
          <p:cNvSpPr/>
          <p:nvPr/>
        </p:nvSpPr>
        <p:spPr>
          <a:xfrm>
            <a:off x="12115543" y="5437269"/>
            <a:ext cx="1088530" cy="148105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7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3" grpId="0"/>
      <p:bldP spid="44" grpId="0"/>
      <p:bldP spid="5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512194" y="7089284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EAC3109-710C-45A1-83DA-2FF0A719206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/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  <a:blipFill>
                  <a:blip r:embed="rId3"/>
                  <a:stretch>
                    <a:fillRect l="-3195" t="-7373" r="-2236"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5729B55-7027-45D6-8199-DFDDC8B0DD71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/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/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/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/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AE1EA67-21FA-4E3B-BBD8-2C8EE9733C42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5C10FBF-B080-4DE5-9EAE-56EDBFCED8D3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>
            <a:extLst>
              <a:ext uri="{FF2B5EF4-FFF2-40B4-BE49-F238E27FC236}">
                <a16:creationId xmlns:a16="http://schemas.microsoft.com/office/drawing/2014/main" id="{8DA64A3E-4D8B-4602-A767-D6245C141268}"/>
              </a:ext>
            </a:extLst>
          </p:cNvPr>
          <p:cNvSpPr/>
          <p:nvPr/>
        </p:nvSpPr>
        <p:spPr>
          <a:xfrm>
            <a:off x="12108456" y="5454870"/>
            <a:ext cx="1088530" cy="143199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3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2" grpId="0"/>
      <p:bldP spid="53" grpId="0"/>
      <p:bldP spid="5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5</TotalTime>
  <Words>1436</Words>
  <Application>Microsoft Office PowerPoint</Application>
  <PresentationFormat>Custom</PresentationFormat>
  <Paragraphs>413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145</cp:revision>
  <dcterms:created xsi:type="dcterms:W3CDTF">2013-08-31T11:42:51Z</dcterms:created>
  <dcterms:modified xsi:type="dcterms:W3CDTF">2020-04-13T14:49:09Z</dcterms:modified>
</cp:coreProperties>
</file>